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25" r:id="rId3"/>
    <p:sldId id="257" r:id="rId4"/>
    <p:sldId id="323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20" r:id="rId18"/>
    <p:sldId id="321" r:id="rId19"/>
    <p:sldId id="322" r:id="rId20"/>
    <p:sldId id="324" r:id="rId21"/>
    <p:sldId id="31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56" d="100"/>
          <a:sy n="56" d="100"/>
        </p:scale>
        <p:origin x="456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10.47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936702" y="1759352"/>
            <a:ext cx="11117765" cy="444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7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Scattering theory (Chap. 14) –</a:t>
            </a:r>
          </a:p>
          <a:p>
            <a:endParaRPr lang="en-US" sz="11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endParaRPr lang="en-US" sz="3200" b="1" dirty="0"/>
          </a:p>
          <a:p>
            <a:pPr marL="914400" lvl="1" indent="-457200">
              <a:buAutoNum type="arabicPeriod"/>
            </a:pPr>
            <a:r>
              <a:rPr lang="en-US" sz="3200" b="1" dirty="0"/>
              <a:t>Introduction and geometry</a:t>
            </a:r>
          </a:p>
          <a:p>
            <a:pPr marL="914400" lvl="1" indent="-457200">
              <a:buAutoNum type="arabicPeriod"/>
            </a:pPr>
            <a:r>
              <a:rPr lang="en-US" sz="3200" b="1" dirty="0"/>
              <a:t>Scattering from spherically symmetric target</a:t>
            </a:r>
          </a:p>
          <a:p>
            <a:pPr marL="914400" lvl="1" indent="-457200">
              <a:buAutoNum type="arabicPeriod"/>
            </a:pPr>
            <a:r>
              <a:rPr lang="en-US" sz="3200" b="1" dirty="0"/>
              <a:t>Scattering phase shifts</a:t>
            </a:r>
          </a:p>
          <a:p>
            <a:endParaRPr lang="en-US" sz="3200" b="1" dirty="0"/>
          </a:p>
          <a:p>
            <a:endParaRPr lang="en-US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perties of spherical Bessel fun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950" y="1580208"/>
            <a:ext cx="10374721" cy="47243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10668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dlmf.nist.gov/10.47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6286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2070"/>
          <a:stretch/>
        </p:blipFill>
        <p:spPr>
          <a:xfrm>
            <a:off x="2895600" y="1066800"/>
            <a:ext cx="4813139" cy="44353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9800" y="228601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herical Bessel functions of ord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2200" y="203743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ylindrical Bessel functions of ord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+1/2</a:t>
            </a:r>
          </a:p>
          <a:p>
            <a:endParaRPr lang="en-US" sz="2400" i="1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5975" y="5410201"/>
          <a:ext cx="3994150" cy="64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4" imgW="2031840" imgH="330120" progId="Equation.DSMT4">
                  <p:embed/>
                </p:oleObj>
              </mc:Choice>
              <mc:Fallback>
                <p:oleObj name="Equation" r:id="rId4" imgW="2031840" imgH="33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5975" y="5410201"/>
                        <a:ext cx="3994150" cy="64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7C4873-AACA-4487-A965-F36DEEABD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80176"/>
              </p:ext>
            </p:extLst>
          </p:nvPr>
        </p:nvGraphicFramePr>
        <p:xfrm>
          <a:off x="179647" y="4854881"/>
          <a:ext cx="2840493" cy="120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6" imgW="1587240" imgH="672840" progId="Equation.DSMT4">
                  <p:embed/>
                </p:oleObj>
              </mc:Choice>
              <mc:Fallback>
                <p:oleObj name="Equation" r:id="rId6" imgW="1587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647" y="4854881"/>
                        <a:ext cx="2840493" cy="1204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Circular 9">
            <a:extLst>
              <a:ext uri="{FF2B5EF4-FFF2-40B4-BE49-F238E27FC236}">
                <a16:creationId xmlns:a16="http://schemas.microsoft.com/office/drawing/2014/main" id="{467FA207-BE4C-437B-A103-EDD7D84BFAC3}"/>
              </a:ext>
            </a:extLst>
          </p:cNvPr>
          <p:cNvSpPr/>
          <p:nvPr/>
        </p:nvSpPr>
        <p:spPr>
          <a:xfrm rot="14782045" flipH="1">
            <a:off x="1806710" y="752191"/>
            <a:ext cx="937550" cy="943521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Arrow: Circular 10">
            <a:extLst>
              <a:ext uri="{FF2B5EF4-FFF2-40B4-BE49-F238E27FC236}">
                <a16:creationId xmlns:a16="http://schemas.microsoft.com/office/drawing/2014/main" id="{D7C425AE-F830-40AA-963D-A20FD6F58B53}"/>
              </a:ext>
            </a:extLst>
          </p:cNvPr>
          <p:cNvSpPr/>
          <p:nvPr/>
        </p:nvSpPr>
        <p:spPr>
          <a:xfrm rot="18242646" flipH="1" flipV="1">
            <a:off x="7684625" y="650860"/>
            <a:ext cx="937550" cy="1506425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823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36525"/>
            <a:ext cx="11140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ms of spherical Bessel and Hankel functions:     (also see Jackson </a:t>
            </a:r>
            <a:r>
              <a:rPr lang="en-US" sz="3200" dirty="0"/>
              <a:t>≥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426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1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52801" y="3810000"/>
          <a:ext cx="425608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数式" r:id="rId5" imgW="1866600" imgH="1104840" progId="Equation.3">
                  <p:embed/>
                </p:oleObj>
              </mc:Choice>
              <mc:Fallback>
                <p:oleObj name="数式" r:id="rId5" imgW="1866600" imgH="1104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810000"/>
                        <a:ext cx="425608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3691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11621"/>
            <a:ext cx="9144000" cy="56347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C16E26-4DCE-4585-A69B-2EF17D087AF0}"/>
              </a:ext>
            </a:extLst>
          </p:cNvPr>
          <p:cNvSpPr txBox="1"/>
          <p:nvPr/>
        </p:nvSpPr>
        <p:spPr>
          <a:xfrm>
            <a:off x="5878286" y="424543"/>
            <a:ext cx="4441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l</a:t>
            </a:r>
            <a:r>
              <a:rPr lang="en-US" sz="2400" b="1" dirty="0"/>
              <a:t>(x) are well behaved for x=0</a:t>
            </a:r>
          </a:p>
        </p:txBody>
      </p:sp>
    </p:spTree>
    <p:extLst>
      <p:ext uri="{BB962C8B-B14F-4D97-AF65-F5344CB8AC3E}">
        <p14:creationId xmlns:p14="http://schemas.microsoft.com/office/powerpoint/2010/main" val="24147666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66676"/>
            <a:ext cx="9144000" cy="55246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3F80BA-7558-4FA0-8C15-D2ED27ED375B}"/>
              </a:ext>
            </a:extLst>
          </p:cNvPr>
          <p:cNvSpPr txBox="1"/>
          <p:nvPr/>
        </p:nvSpPr>
        <p:spPr>
          <a:xfrm>
            <a:off x="5878286" y="424543"/>
            <a:ext cx="4441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 </a:t>
            </a:r>
            <a:r>
              <a:rPr lang="en-US" sz="2400" b="1" dirty="0" err="1"/>
              <a:t>y</a:t>
            </a:r>
            <a:r>
              <a:rPr lang="en-US" sz="2400" b="1" baseline="-25000" dirty="0" err="1"/>
              <a:t>l</a:t>
            </a:r>
            <a:r>
              <a:rPr lang="en-US" sz="2400" b="1" dirty="0"/>
              <a:t>(x) diverge for x=0</a:t>
            </a:r>
          </a:p>
        </p:txBody>
      </p:sp>
    </p:spTree>
    <p:extLst>
      <p:ext uri="{BB962C8B-B14F-4D97-AF65-F5344CB8AC3E}">
        <p14:creationId xmlns:p14="http://schemas.microsoft.com/office/powerpoint/2010/main" val="3552599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85843"/>
              </p:ext>
            </p:extLst>
          </p:nvPr>
        </p:nvGraphicFramePr>
        <p:xfrm>
          <a:off x="1676400" y="1"/>
          <a:ext cx="85344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3" imgW="5384520" imgH="1015920" progId="Equation.DSMT4">
                  <p:embed/>
                </p:oleObj>
              </mc:Choice>
              <mc:Fallback>
                <p:oleObj name="Equation" r:id="rId3" imgW="5384520" imgH="1015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"/>
                        <a:ext cx="85344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654567"/>
          <a:ext cx="728345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5" imgW="4711680" imgH="3162240" progId="Equation.DSMT4">
                  <p:embed/>
                </p:oleObj>
              </mc:Choice>
              <mc:Fallback>
                <p:oleObj name="Equation" r:id="rId5" imgW="4711680" imgH="3162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654567"/>
                        <a:ext cx="7283450" cy="48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6224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1" y="30164"/>
          <a:ext cx="66944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Equation" r:id="rId3" imgW="4330440" imgH="1346040" progId="Equation.DSMT4">
                  <p:embed/>
                </p:oleObj>
              </mc:Choice>
              <mc:Fallback>
                <p:oleObj name="Equation" r:id="rId3" imgW="433044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30164"/>
                        <a:ext cx="6694487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16827" y="2109789"/>
          <a:ext cx="5253037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5" imgW="3225600" imgH="2781000" progId="Equation.DSMT4">
                  <p:embed/>
                </p:oleObj>
              </mc:Choice>
              <mc:Fallback>
                <p:oleObj name="Equation" r:id="rId5" imgW="3225600" imgH="278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827" y="2109789"/>
                        <a:ext cx="5253037" cy="453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1630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8D32DA-388C-4C88-9BEE-FF18991C8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BD00E7-2954-4E25-84AE-B409FA9BC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C2783-19DA-4E0C-BA5A-7225E4656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F21474-2316-4840-9ACE-5370BB2437F5}"/>
              </a:ext>
            </a:extLst>
          </p:cNvPr>
          <p:cNvSpPr txBox="1"/>
          <p:nvPr/>
        </p:nvSpPr>
        <p:spPr>
          <a:xfrm>
            <a:off x="273269" y="199697"/>
            <a:ext cx="11592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y use term “phase shift”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46A970-7FB1-4D5B-9EEE-9069BB719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55582"/>
              </p:ext>
            </p:extLst>
          </p:nvPr>
        </p:nvGraphicFramePr>
        <p:xfrm>
          <a:off x="1323835" y="983773"/>
          <a:ext cx="8097958" cy="489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3" imgW="5194080" imgH="3136680" progId="Equation.DSMT4">
                  <p:embed/>
                </p:oleObj>
              </mc:Choice>
              <mc:Fallback>
                <p:oleObj name="Equation" r:id="rId3" imgW="5194080" imgH="313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835" y="983773"/>
                        <a:ext cx="8097958" cy="489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450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D99A38-A2B8-464E-B090-23DBD7B65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A331B0-673F-4D3C-A241-3A5381A3F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EB9ECC-FF5D-42CC-95DE-A8E058F3F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A06EE1-993D-4040-B197-53CF52C3D77F}"/>
              </a:ext>
            </a:extLst>
          </p:cNvPr>
          <p:cNvSpPr txBox="1"/>
          <p:nvPr/>
        </p:nvSpPr>
        <p:spPr>
          <a:xfrm>
            <a:off x="509286" y="219919"/>
            <a:ext cx="10844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 hard sphere potential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E43F0E-8962-4B30-A957-B24592BD7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99030"/>
              </p:ext>
            </p:extLst>
          </p:nvPr>
        </p:nvGraphicFramePr>
        <p:xfrm>
          <a:off x="838200" y="1072828"/>
          <a:ext cx="9504241" cy="442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3" imgW="6032160" imgH="2806560" progId="Equation.DSMT4">
                  <p:embed/>
                </p:oleObj>
              </mc:Choice>
              <mc:Fallback>
                <p:oleObj name="Equation" r:id="rId3" imgW="6032160" imgH="280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72828"/>
                        <a:ext cx="9504241" cy="442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3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066FE0-9058-498B-A4A9-CE13943CF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45CC4C-AC21-436E-9917-84D506460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9143BD-05C6-4449-91D6-E4A8DC128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97D433-1CA1-4131-8878-9BBBD7BD5F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057275"/>
            <a:ext cx="10058400" cy="4743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412DC9-5FC8-445B-B7AF-C9B547DE5878}"/>
              </a:ext>
            </a:extLst>
          </p:cNvPr>
          <p:cNvSpPr txBox="1"/>
          <p:nvPr/>
        </p:nvSpPr>
        <p:spPr>
          <a:xfrm>
            <a:off x="613458" y="219919"/>
            <a:ext cx="10740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llustration of phase shift for </a:t>
            </a:r>
            <a:r>
              <a:rPr lang="en-US" sz="2400" b="1" i="1" dirty="0"/>
              <a:t>l</a:t>
            </a:r>
            <a:r>
              <a:rPr lang="en-US" sz="2400" b="1" dirty="0"/>
              <a:t>=0 and infinite wall potenti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BCF188-C50F-40E5-8C1D-D32BC249E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3753"/>
              </p:ext>
            </p:extLst>
          </p:nvPr>
        </p:nvGraphicFramePr>
        <p:xfrm>
          <a:off x="3235166" y="1721846"/>
          <a:ext cx="2949530" cy="76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166" y="1721846"/>
                        <a:ext cx="2949530" cy="76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576842-3A91-40BE-B216-8993F1AAE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53427"/>
              </p:ext>
            </p:extLst>
          </p:nvPr>
        </p:nvGraphicFramePr>
        <p:xfrm>
          <a:off x="4279097" y="3045157"/>
          <a:ext cx="6626334" cy="76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Equation" r:id="rId6" imgW="2082600" imgH="241200" progId="Equation.DSMT4">
                  <p:embed/>
                </p:oleObj>
              </mc:Choice>
              <mc:Fallback>
                <p:oleObj name="Equation" r:id="rId6" imgW="2082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9097" y="3045157"/>
                        <a:ext cx="6626334" cy="76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E4D65AE-4BF9-4D18-A9D2-7CB3BBF8856B}"/>
              </a:ext>
            </a:extLst>
          </p:cNvPr>
          <p:cNvSpPr/>
          <p:nvPr/>
        </p:nvSpPr>
        <p:spPr>
          <a:xfrm>
            <a:off x="2013995" y="681584"/>
            <a:ext cx="879676" cy="4202932"/>
          </a:xfrm>
          <a:prstGeom prst="rect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8DDF7D-60D2-4E52-A1BA-61D0F46CEDCE}"/>
              </a:ext>
            </a:extLst>
          </p:cNvPr>
          <p:cNvSpPr txBox="1"/>
          <p:nvPr/>
        </p:nvSpPr>
        <p:spPr>
          <a:xfrm>
            <a:off x="5750724" y="5991385"/>
            <a:ext cx="6626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r>
              <a:rPr lang="en-US" sz="2400" b="1" dirty="0"/>
              <a:t>Phase shift is a measure of scattering strength</a:t>
            </a:r>
          </a:p>
        </p:txBody>
      </p:sp>
    </p:spTree>
    <p:extLst>
      <p:ext uri="{BB962C8B-B14F-4D97-AF65-F5344CB8AC3E}">
        <p14:creationId xmlns:p14="http://schemas.microsoft.com/office/powerpoint/2010/main" val="162277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3774E9-2FC1-4932-A41E-1B416FCC4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95881C-7162-489C-82F6-29E93F931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377BB-2706-44CA-B7BC-2FEC400D2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2B2821-DDD7-4072-BB04-B1F5F1548D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6525"/>
            <a:ext cx="10099543" cy="6090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372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066FE0-9058-498B-A4A9-CE13943CF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45CC4C-AC21-436E-9917-84D506460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9143BD-05C6-4449-91D6-E4A8DC128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97D433-1CA1-4131-8878-9BBBD7BD5F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057275"/>
            <a:ext cx="10058400" cy="4743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412DC9-5FC8-445B-B7AF-C9B547DE5878}"/>
              </a:ext>
            </a:extLst>
          </p:cNvPr>
          <p:cNvSpPr txBox="1"/>
          <p:nvPr/>
        </p:nvSpPr>
        <p:spPr>
          <a:xfrm>
            <a:off x="613458" y="219919"/>
            <a:ext cx="10740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llustration of phase shift for </a:t>
            </a:r>
            <a:r>
              <a:rPr lang="en-US" sz="2400" b="1" i="1" dirty="0"/>
              <a:t>l</a:t>
            </a:r>
            <a:r>
              <a:rPr lang="en-US" sz="2400" b="1" dirty="0"/>
              <a:t>=0 and infinite wall potenti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BCF188-C50F-40E5-8C1D-D32BC249E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53755"/>
              </p:ext>
            </p:extLst>
          </p:nvPr>
        </p:nvGraphicFramePr>
        <p:xfrm>
          <a:off x="2893671" y="1237208"/>
          <a:ext cx="3689421" cy="9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4" imgW="1523880" imgH="393480" progId="Equation.DSMT4">
                  <p:embed/>
                </p:oleObj>
              </mc:Choice>
              <mc:Fallback>
                <p:oleObj name="Equation" r:id="rId4" imgW="15238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BCF188-C50F-40E5-8C1D-D32BC249E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3671" y="1237208"/>
                        <a:ext cx="3689421" cy="9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576842-3A91-40BE-B216-8993F1AAE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06222"/>
              </p:ext>
            </p:extLst>
          </p:nvPr>
        </p:nvGraphicFramePr>
        <p:xfrm>
          <a:off x="4679890" y="2610742"/>
          <a:ext cx="5024307" cy="227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6" imgW="2323800" imgH="1054080" progId="Equation.DSMT4">
                  <p:embed/>
                </p:oleObj>
              </mc:Choice>
              <mc:Fallback>
                <p:oleObj name="Equation" r:id="rId6" imgW="2323800" imgH="1054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B576842-3A91-40BE-B216-8993F1AAE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9890" y="2610742"/>
                        <a:ext cx="5024307" cy="2273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E4D65AE-4BF9-4D18-A9D2-7CB3BBF8856B}"/>
              </a:ext>
            </a:extLst>
          </p:cNvPr>
          <p:cNvSpPr/>
          <p:nvPr/>
        </p:nvSpPr>
        <p:spPr>
          <a:xfrm>
            <a:off x="2013995" y="681584"/>
            <a:ext cx="879676" cy="4202932"/>
          </a:xfrm>
          <a:prstGeom prst="rect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8DDF7D-60D2-4E52-A1BA-61D0F46CEDCE}"/>
              </a:ext>
            </a:extLst>
          </p:cNvPr>
          <p:cNvSpPr txBox="1"/>
          <p:nvPr/>
        </p:nvSpPr>
        <p:spPr>
          <a:xfrm>
            <a:off x="838200" y="5976318"/>
            <a:ext cx="6626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ym typeface="Wingdings" panose="05000000000000000000" pitchFamily="2" charset="2"/>
              </a:rPr>
              <a:t>For </a:t>
            </a:r>
            <a:r>
              <a:rPr lang="en-US" sz="2400" b="1" i="1" dirty="0">
                <a:sym typeface="Wingdings" panose="05000000000000000000" pitchFamily="2" charset="2"/>
              </a:rPr>
              <a:t>l&gt;0</a:t>
            </a:r>
            <a:r>
              <a:rPr lang="en-US" sz="2400" b="1" dirty="0">
                <a:sym typeface="Wingdings" panose="05000000000000000000" pitchFamily="2" charset="2"/>
              </a:rPr>
              <a:t>,  the relationships are similar when </a:t>
            </a:r>
            <a:r>
              <a:rPr lang="en-US" sz="2400" b="1" i="1" dirty="0" err="1">
                <a:sym typeface="Wingdings" panose="05000000000000000000" pitchFamily="2" charset="2"/>
              </a:rPr>
              <a:t>kr</a:t>
            </a:r>
            <a:r>
              <a:rPr lang="en-US" sz="2400" b="1" i="1" dirty="0">
                <a:sym typeface="Wingdings" panose="05000000000000000000" pitchFamily="2" charset="2"/>
              </a:rPr>
              <a:t></a:t>
            </a:r>
            <a:r>
              <a:rPr lang="en-US" sz="3200" b="1" i="1" dirty="0"/>
              <a:t>ꝏ</a:t>
            </a:r>
          </a:p>
        </p:txBody>
      </p:sp>
    </p:spTree>
    <p:extLst>
      <p:ext uri="{BB962C8B-B14F-4D97-AF65-F5344CB8AC3E}">
        <p14:creationId xmlns:p14="http://schemas.microsoft.com/office/powerpoint/2010/main" val="20466028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96376"/>
              </p:ext>
            </p:extLst>
          </p:nvPr>
        </p:nvGraphicFramePr>
        <p:xfrm>
          <a:off x="348916" y="1206005"/>
          <a:ext cx="7650079" cy="40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3" imgW="4241520" imgH="2222280" progId="Equation.DSMT4">
                  <p:embed/>
                </p:oleObj>
              </mc:Choice>
              <mc:Fallback>
                <p:oleObj name="Equation" r:id="rId3" imgW="4241520" imgH="222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16" y="1206005"/>
                        <a:ext cx="7650079" cy="40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7074A1-E661-4392-89B9-8558FDD347A6}"/>
              </a:ext>
            </a:extLst>
          </p:cNvPr>
          <p:cNvSpPr txBox="1"/>
          <p:nvPr/>
        </p:nvSpPr>
        <p:spPr>
          <a:xfrm>
            <a:off x="348916" y="385011"/>
            <a:ext cx="11603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e can show that the scattering phase shift  is a measure of the quantum mechanical scattering cross sec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F2D3CD-3244-4174-82F6-BB277C7B8A54}"/>
              </a:ext>
            </a:extLst>
          </p:cNvPr>
          <p:cNvSpPr txBox="1"/>
          <p:nvPr/>
        </p:nvSpPr>
        <p:spPr>
          <a:xfrm>
            <a:off x="1796143" y="5780314"/>
            <a:ext cx="9846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More details on Frida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022230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9DA9093-D883-4B7B-82D9-65A182D8F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05302"/>
            <a:ext cx="11675962" cy="58600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538845" y="5355770"/>
            <a:ext cx="11201398" cy="261259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7CF44F-9981-4F7B-A2F1-E450E2D40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65745-987F-4B40-916E-17A0A01BA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672D35-775F-46BA-8D15-15C194514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A0AFE6-4D37-4D29-99CB-36A7B761644C}"/>
              </a:ext>
            </a:extLst>
          </p:cNvPr>
          <p:cNvSpPr txBox="1"/>
          <p:nvPr/>
        </p:nvSpPr>
        <p:spPr>
          <a:xfrm>
            <a:off x="150471" y="196770"/>
            <a:ext cx="1170200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our questions –</a:t>
            </a:r>
          </a:p>
          <a:p>
            <a:r>
              <a:rPr lang="en-US" sz="2400" b="1" dirty="0"/>
              <a:t>From Can:  </a:t>
            </a:r>
            <a:r>
              <a:rPr lang="en-US" dirty="0"/>
              <a:t>On page 13， the first equation is R (r)= A j (</a:t>
            </a:r>
            <a:r>
              <a:rPr lang="en-US" dirty="0" err="1"/>
              <a:t>kr</a:t>
            </a:r>
            <a:r>
              <a:rPr lang="en-US" dirty="0"/>
              <a:t>)+ B y (</a:t>
            </a:r>
            <a:r>
              <a:rPr lang="en-US" dirty="0" err="1"/>
              <a:t>kr</a:t>
            </a:r>
            <a:r>
              <a:rPr lang="en-US" dirty="0"/>
              <a:t>)，can any function be written into</a:t>
            </a:r>
            <a:br>
              <a:rPr lang="en-US" dirty="0"/>
            </a:br>
            <a:r>
              <a:rPr lang="en-US" dirty="0"/>
              <a:t>A j (</a:t>
            </a:r>
            <a:r>
              <a:rPr lang="en-US" dirty="0" err="1"/>
              <a:t>kr</a:t>
            </a:r>
            <a:r>
              <a:rPr lang="en-US" dirty="0"/>
              <a:t>)+ B y (</a:t>
            </a:r>
            <a:r>
              <a:rPr lang="en-US" dirty="0" err="1"/>
              <a:t>kr</a:t>
            </a:r>
            <a:r>
              <a:rPr lang="en-US" dirty="0"/>
              <a:t>)？ Or just some special aspects in this problem so that we can write in this way.</a:t>
            </a:r>
          </a:p>
          <a:p>
            <a:pPr algn="l"/>
            <a:endParaRPr lang="en-US" sz="2400" b="1" dirty="0"/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Comment:    When solving a second order differential equation, there are two independent solutions and a linear combination of the two is also a solution.   In this case (outside the range of the potential V(x))   the two independent solutions are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l</a:t>
            </a:r>
            <a:r>
              <a:rPr lang="en-US" sz="2400" b="1" dirty="0"/>
              <a:t>(</a:t>
            </a:r>
            <a:r>
              <a:rPr lang="en-US" sz="2400" b="1" dirty="0" err="1"/>
              <a:t>kr</a:t>
            </a:r>
            <a:r>
              <a:rPr lang="en-US" sz="2400" b="1" dirty="0"/>
              <a:t>) and </a:t>
            </a:r>
            <a:r>
              <a:rPr lang="en-US" sz="2400" b="1" dirty="0" err="1"/>
              <a:t>y</a:t>
            </a:r>
            <a:r>
              <a:rPr lang="en-US" sz="2400" b="1" baseline="-25000" dirty="0" err="1"/>
              <a:t>l</a:t>
            </a:r>
            <a:r>
              <a:rPr lang="en-US" sz="2400" b="1" dirty="0"/>
              <a:t>(</a:t>
            </a:r>
            <a:r>
              <a:rPr lang="en-US" sz="2400" b="1" dirty="0" err="1"/>
              <a:t>kr</a:t>
            </a:r>
            <a:r>
              <a:rPr lang="en-US" sz="2400" b="1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572245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C47A77-C770-46FD-AA38-59F8D00603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4051730" y="854067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7E2E1E-3530-4755-AC15-83122B9EB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DB9E5D-8C65-441E-8278-DA9C86D0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E4FE3D-FA26-4C39-9335-7F60896A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02C02F-44AB-4A9A-853F-7FBAFC62D116}"/>
              </a:ext>
            </a:extLst>
          </p:cNvPr>
          <p:cNvSpPr txBox="1"/>
          <p:nvPr/>
        </p:nvSpPr>
        <p:spPr>
          <a:xfrm>
            <a:off x="577516" y="312821"/>
            <a:ext cx="10776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roduction to scattering theory for quantum particles  -- Chap. 14 of textbook; also see other quantum textbooks </a:t>
            </a:r>
          </a:p>
        </p:txBody>
      </p:sp>
      <p:sp>
        <p:nvSpPr>
          <p:cNvPr id="8" name="Can 5">
            <a:extLst>
              <a:ext uri="{FF2B5EF4-FFF2-40B4-BE49-F238E27FC236}">
                <a16:creationId xmlns:a16="http://schemas.microsoft.com/office/drawing/2014/main" id="{1E2D5F4A-B195-46DE-BA61-159BD477F74E}"/>
              </a:ext>
            </a:extLst>
          </p:cNvPr>
          <p:cNvSpPr/>
          <p:nvPr/>
        </p:nvSpPr>
        <p:spPr>
          <a:xfrm rot="13584771">
            <a:off x="9539484" y="855696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69229F5-B8F4-4B23-B808-3BCD535920CC}"/>
              </a:ext>
            </a:extLst>
          </p:cNvPr>
          <p:cNvSpPr txBox="1"/>
          <p:nvPr/>
        </p:nvSpPr>
        <p:spPr>
          <a:xfrm>
            <a:off x="10234349" y="952492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detec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E0EDB9-A5BA-4E06-8BB5-CA0121BDD8F6}"/>
              </a:ext>
            </a:extLst>
          </p:cNvPr>
          <p:cNvSpPr txBox="1"/>
          <p:nvPr/>
        </p:nvSpPr>
        <p:spPr>
          <a:xfrm>
            <a:off x="577516" y="2060754"/>
            <a:ext cx="358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ometry of ideal scattering measure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795ECB-77B6-4A3A-968C-5E6C26EECFB9}"/>
              </a:ext>
            </a:extLst>
          </p:cNvPr>
          <p:cNvSpPr txBox="1"/>
          <p:nvPr/>
        </p:nvSpPr>
        <p:spPr>
          <a:xfrm>
            <a:off x="199697" y="4708634"/>
            <a:ext cx="6201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is geometry can also be used for quantum systems ..</a:t>
            </a:r>
          </a:p>
        </p:txBody>
      </p:sp>
    </p:spTree>
    <p:extLst>
      <p:ext uri="{BB962C8B-B14F-4D97-AF65-F5344CB8AC3E}">
        <p14:creationId xmlns:p14="http://schemas.microsoft.com/office/powerpoint/2010/main" val="3795845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82BB6E-C80F-40C7-8644-D2C18B7F2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D8D81F-F35D-46E5-B284-420535EF4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A5974C-2C36-476F-9D3B-3D4E6A20E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CCC5E-E62E-4705-BE20-6B04495A0D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169" y="565849"/>
            <a:ext cx="7647475" cy="229766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9087A8-BE5E-439C-8474-C15537D59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442" y="3854617"/>
          <a:ext cx="398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数式" r:id="rId4" imgW="1993680" imgH="634680" progId="Equation.3">
                  <p:embed/>
                </p:oleObj>
              </mc:Choice>
              <mc:Fallback>
                <p:oleObj name="数式" r:id="rId4" imgW="1993680" imgH="63468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F9087A8-BE5E-439C-8474-C15537D59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42" y="3854617"/>
                        <a:ext cx="398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21BE5C7-BBCF-467F-8761-162A32C0F183}"/>
              </a:ext>
            </a:extLst>
          </p:cNvPr>
          <p:cNvSpPr txBox="1"/>
          <p:nvPr/>
        </p:nvSpPr>
        <p:spPr>
          <a:xfrm>
            <a:off x="838200" y="2883068"/>
            <a:ext cx="107000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classical mechanics, for an isotropic target, it is possible to calculate the cross section in terms of the impact parameter b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8FCE11-7EA4-4742-B175-92BE9939B7E8}"/>
              </a:ext>
            </a:extLst>
          </p:cNvPr>
          <p:cNvSpPr txBox="1"/>
          <p:nvPr/>
        </p:nvSpPr>
        <p:spPr>
          <a:xfrm>
            <a:off x="838200" y="4945798"/>
            <a:ext cx="107000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quantum mechanics, the same phenomenon is formulated in terms of the probability amplitudes.   We will specifically focus on free particles scattering from a spherically symmetric target.   The same parameters are still relevant except for the notion of impact parameter </a:t>
            </a:r>
            <a:r>
              <a:rPr lang="en-US" sz="2400" b="1" i="1" dirty="0"/>
              <a:t>b</a:t>
            </a:r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82933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6519" y="448554"/>
            <a:ext cx="11214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tinuum solutions of the time independent Schrödinger equation.</a:t>
            </a:r>
          </a:p>
        </p:txBody>
      </p:sp>
      <p:sp>
        <p:nvSpPr>
          <p:cNvPr id="6" name="Oval 5"/>
          <p:cNvSpPr/>
          <p:nvPr/>
        </p:nvSpPr>
        <p:spPr>
          <a:xfrm>
            <a:off x="4754088" y="1905000"/>
            <a:ext cx="2819400" cy="2895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6000" y="3429000"/>
            <a:ext cx="3581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942753" y="3244334"/>
            <a:ext cx="306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ö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96000" y="948899"/>
            <a:ext cx="0" cy="253047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96000" y="3450676"/>
            <a:ext cx="1295400" cy="119752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095154" y="1688584"/>
            <a:ext cx="2134447" cy="17404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524008" y="154906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209801" y="4683615"/>
          <a:ext cx="6774791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1" y="4683615"/>
                        <a:ext cx="6774791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24008" y="44958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63788" y="907129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33808" y="32004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C05EF2-EFAA-42C8-B1AA-10555C525CCA}"/>
              </a:ext>
            </a:extLst>
          </p:cNvPr>
          <p:cNvSpPr txBox="1"/>
          <p:nvPr/>
        </p:nvSpPr>
        <p:spPr>
          <a:xfrm>
            <a:off x="82839" y="32267"/>
            <a:ext cx="10527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a free particle in quantum mechanics --</a:t>
            </a: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A9951B8E-2E08-4BC6-A167-345017D7547C}"/>
              </a:ext>
            </a:extLst>
          </p:cNvPr>
          <p:cNvSpPr/>
          <p:nvPr/>
        </p:nvSpPr>
        <p:spPr>
          <a:xfrm>
            <a:off x="5428534" y="2108479"/>
            <a:ext cx="1454315" cy="1333571"/>
          </a:xfrm>
          <a:prstGeom prst="arc">
            <a:avLst/>
          </a:prstGeom>
          <a:ln w="66675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426F41-F6C4-497D-80F7-1E40DA689259}"/>
              </a:ext>
            </a:extLst>
          </p:cNvPr>
          <p:cNvSpPr txBox="1"/>
          <p:nvPr/>
        </p:nvSpPr>
        <p:spPr>
          <a:xfrm>
            <a:off x="6576355" y="1638208"/>
            <a:ext cx="8150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CBA1E39-FF88-40E3-B551-ED867C5CA53E}"/>
              </a:ext>
            </a:extLst>
          </p:cNvPr>
          <p:cNvCxnSpPr>
            <a:stCxn id="21" idx="3"/>
          </p:cNvCxnSpPr>
          <p:nvPr/>
        </p:nvCxnSpPr>
        <p:spPr>
          <a:xfrm>
            <a:off x="8133608" y="1779897"/>
            <a:ext cx="19792" cy="2183502"/>
          </a:xfrm>
          <a:prstGeom prst="line">
            <a:avLst/>
          </a:prstGeom>
          <a:ln w="412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7B873A1-1981-4859-BD1C-1845023C9DDF}"/>
              </a:ext>
            </a:extLst>
          </p:cNvPr>
          <p:cNvCxnSpPr>
            <a:cxnSpLocks/>
            <a:stCxn id="9" idx="1"/>
          </p:cNvCxnSpPr>
          <p:nvPr/>
        </p:nvCxnSpPr>
        <p:spPr>
          <a:xfrm>
            <a:off x="5942753" y="3429000"/>
            <a:ext cx="2190855" cy="534399"/>
          </a:xfrm>
          <a:prstGeom prst="line">
            <a:avLst/>
          </a:prstGeom>
          <a:ln w="412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>
            <a:extLst>
              <a:ext uri="{FF2B5EF4-FFF2-40B4-BE49-F238E27FC236}">
                <a16:creationId xmlns:a16="http://schemas.microsoft.com/office/drawing/2014/main" id="{53D3B756-8D96-4B1D-8991-17277840B3AA}"/>
              </a:ext>
            </a:extLst>
          </p:cNvPr>
          <p:cNvSpPr/>
          <p:nvPr/>
        </p:nvSpPr>
        <p:spPr>
          <a:xfrm rot="4869828">
            <a:off x="6368202" y="3315359"/>
            <a:ext cx="714952" cy="936028"/>
          </a:xfrm>
          <a:prstGeom prst="arc">
            <a:avLst/>
          </a:prstGeom>
          <a:ln w="66675">
            <a:solidFill>
              <a:srgbClr val="FF0000"/>
            </a:solidFill>
            <a:prstDash val="sys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E2FED72-A03C-4DB9-A632-94D44E1C1262}"/>
              </a:ext>
            </a:extLst>
          </p:cNvPr>
          <p:cNvSpPr txBox="1"/>
          <p:nvPr/>
        </p:nvSpPr>
        <p:spPr>
          <a:xfrm>
            <a:off x="7087983" y="3782702"/>
            <a:ext cx="8150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821281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57026" y="55564"/>
          <a:ext cx="8325174" cy="231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3" imgW="5333760" imgH="1485720" progId="Equation.DSMT4">
                  <p:embed/>
                </p:oleObj>
              </mc:Choice>
              <mc:Fallback>
                <p:oleObj name="Equation" r:id="rId3" imgW="533376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026" y="55564"/>
                        <a:ext cx="8325174" cy="231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2133601"/>
          <a:ext cx="7478712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Equation" r:id="rId5" imgW="4838400" imgH="3149280" progId="Equation.DSMT4">
                  <p:embed/>
                </p:oleObj>
              </mc:Choice>
              <mc:Fallback>
                <p:oleObj name="Equation" r:id="rId5" imgW="483840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133601"/>
                        <a:ext cx="7478712" cy="48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821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ree particle partial wav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9722" y="838201"/>
          <a:ext cx="7478713" cy="374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3" imgW="4838400" imgH="2425680" progId="Equation.DSMT4">
                  <p:embed/>
                </p:oleObj>
              </mc:Choice>
              <mc:Fallback>
                <p:oleObj name="Equation" r:id="rId3" imgW="483840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722" y="838201"/>
                        <a:ext cx="7478713" cy="374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ECD1A88-7C53-4CD2-B9D0-1C1FFCF94FCD}"/>
              </a:ext>
            </a:extLst>
          </p:cNvPr>
          <p:cNvSpPr/>
          <p:nvPr/>
        </p:nvSpPr>
        <p:spPr>
          <a:xfrm>
            <a:off x="5945959" y="324433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≥</a:t>
            </a:r>
          </a:p>
        </p:txBody>
      </p:sp>
    </p:spTree>
    <p:extLst>
      <p:ext uri="{BB962C8B-B14F-4D97-AF65-F5344CB8AC3E}">
        <p14:creationId xmlns:p14="http://schemas.microsoft.com/office/powerpoint/2010/main" val="3492667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0</TotalTime>
  <Words>497</Words>
  <Application>Microsoft Office PowerPoint</Application>
  <PresentationFormat>Widescreen</PresentationFormat>
  <Paragraphs>11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226</cp:revision>
  <dcterms:created xsi:type="dcterms:W3CDTF">2020-01-06T21:28:26Z</dcterms:created>
  <dcterms:modified xsi:type="dcterms:W3CDTF">2022-01-26T17:43:39Z</dcterms:modified>
</cp:coreProperties>
</file>